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06E5" w:rsidRDefault="00C906E5" w:rsidP="00C906E5">
      <w:pPr>
        <w:rPr>
          <w:rFonts w:ascii="Curlz MT" w:hAnsi="Curlz MT"/>
          <w:b/>
          <w:sz w:val="32"/>
          <w:szCs w:val="32"/>
        </w:rPr>
      </w:pPr>
      <w:r w:rsidRPr="00D1057F">
        <w:rPr>
          <w:rFonts w:ascii="Curlz MT" w:hAnsi="Curlz MT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58A9ACED" wp14:editId="005BEA0E">
                <wp:simplePos x="0" y="0"/>
                <wp:positionH relativeFrom="column">
                  <wp:posOffset>2486443</wp:posOffset>
                </wp:positionH>
                <wp:positionV relativeFrom="paragraph">
                  <wp:posOffset>-324448</wp:posOffset>
                </wp:positionV>
                <wp:extent cx="1157536" cy="1009650"/>
                <wp:effectExtent l="0" t="0" r="508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7536" cy="1009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366416" w:rsidRDefault="00366416" w:rsidP="00C906E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9463B3" wp14:editId="1DC1C164">
                                  <wp:extent cx="830931" cy="857250"/>
                                  <wp:effectExtent l="0" t="0" r="762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34828" cy="8612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95.8pt;margin-top:-25.55pt;width:91.15pt;height:79.5pt;z-index:-25164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" fillcolor="window" stroked="f" strokeweight=".5pt">
                <v:textbox>
                  <w:txbxContent>
                    <w:p w:rsidR="00366416" w:rsidRDefault="00366416" w:rsidP="00C906E5">
                      <w:r>
                        <w:rPr>
                          <w:noProof/>
                        </w:rPr>
                        <w:drawing>
                          <wp:inline distT="0" distB="0" distL="0" distR="0" wp14:anchorId="7E9463B3" wp14:editId="1DC1C164">
                            <wp:extent cx="830931" cy="857250"/>
                            <wp:effectExtent l="0" t="0" r="762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34828" cy="86127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1057F">
        <w:rPr>
          <w:rFonts w:ascii="Curlz MT" w:hAnsi="Curlz MT"/>
          <w:b/>
          <w:sz w:val="36"/>
          <w:szCs w:val="36"/>
        </w:rPr>
        <w:t>Silly Sally Error Analysis</w:t>
      </w:r>
      <w:r>
        <w:rPr>
          <w:rFonts w:ascii="Curlz MT" w:hAnsi="Curlz MT"/>
          <w:b/>
          <w:sz w:val="32"/>
          <w:szCs w:val="32"/>
        </w:rPr>
        <w:t xml:space="preserve"> </w:t>
      </w:r>
      <w:r>
        <w:rPr>
          <w:rFonts w:ascii="Curlz MT" w:hAnsi="Curlz MT"/>
          <w:b/>
          <w:sz w:val="32"/>
          <w:szCs w:val="32"/>
        </w:rPr>
        <w:tab/>
        <w:t xml:space="preserve">  </w:t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  <w:t>Name</w:t>
      </w:r>
      <w:proofErr w:type="gramStart"/>
      <w:r>
        <w:rPr>
          <w:rFonts w:ascii="Curlz MT" w:hAnsi="Curlz MT"/>
          <w:b/>
          <w:sz w:val="32"/>
          <w:szCs w:val="32"/>
        </w:rPr>
        <w:t>:_</w:t>
      </w:r>
      <w:proofErr w:type="gramEnd"/>
      <w:r>
        <w:rPr>
          <w:rFonts w:ascii="Curlz MT" w:hAnsi="Curlz MT"/>
          <w:b/>
          <w:sz w:val="32"/>
          <w:szCs w:val="32"/>
        </w:rPr>
        <w:t>________________</w:t>
      </w:r>
    </w:p>
    <w:p w:rsidR="00C906E5" w:rsidRPr="00B64831" w:rsidRDefault="00C906E5" w:rsidP="00047E53">
      <w:pPr>
        <w:spacing w:after="0" w:line="240" w:lineRule="auto"/>
        <w:rPr>
          <w:rFonts w:ascii="Century Gothic" w:eastAsia="Gungsuh" w:hAnsi="Century Gothic" w:cs="Consolas"/>
        </w:rPr>
      </w:pPr>
      <w:r w:rsidRPr="00B64831">
        <w:rPr>
          <w:rFonts w:ascii="Century Gothic" w:eastAsia="Gungsuh" w:hAnsi="Century Gothic" w:cs="Consolas"/>
        </w:rPr>
        <w:t>Sally is a silly little girl that makes silly mistakes!</w:t>
      </w:r>
      <w:r w:rsidR="00254506">
        <w:rPr>
          <w:rFonts w:ascii="Century Gothic" w:eastAsia="Gungsuh" w:hAnsi="Century Gothic" w:cs="Consolas"/>
        </w:rPr>
        <w:t xml:space="preserve"> She also forgets to check </w:t>
      </w:r>
      <w:r w:rsidR="00EA3A1F">
        <w:rPr>
          <w:rFonts w:ascii="Century Gothic" w:eastAsia="Gungsuh" w:hAnsi="Century Gothic" w:cs="Consolas"/>
        </w:rPr>
        <w:t>her work when solving equations!</w:t>
      </w:r>
      <w:r w:rsidR="00254506">
        <w:rPr>
          <w:rFonts w:ascii="Century Gothic" w:eastAsia="Gungsuh" w:hAnsi="Century Gothic" w:cs="Consolas"/>
        </w:rPr>
        <w:t xml:space="preserve"> </w:t>
      </w:r>
      <w:r w:rsidR="00254506" w:rsidRPr="00254506">
        <w:rPr>
          <w:rFonts w:ascii="Century Gothic" w:eastAsia="Gungsuh" w:hAnsi="Century Gothic" w:cs="Consolas"/>
        </w:rPr>
        <w:sym w:font="Wingdings" w:char="F04C"/>
      </w:r>
      <w:r w:rsidR="00254506">
        <w:rPr>
          <w:rFonts w:ascii="Century Gothic" w:eastAsia="Gungsuh" w:hAnsi="Century Gothic" w:cs="Consolas"/>
        </w:rPr>
        <w:t xml:space="preserve"> </w:t>
      </w:r>
      <w:r w:rsidRPr="00B64831">
        <w:rPr>
          <w:rFonts w:ascii="Century Gothic" w:eastAsia="Gungsuh" w:hAnsi="Century Gothic" w:cs="Consolas"/>
        </w:rPr>
        <w:t xml:space="preserve"> </w:t>
      </w:r>
      <w:r w:rsidR="00D50BD7" w:rsidRPr="00B64831">
        <w:rPr>
          <w:rFonts w:ascii="Century Gothic" w:eastAsia="Gungsuh" w:hAnsi="Century Gothic" w:cs="Consolas"/>
          <w:b/>
          <w:u w:val="single"/>
        </w:rPr>
        <w:t>CHOOSE ANY 4 PROBLEMS BELOW</w:t>
      </w:r>
      <w:r w:rsidR="00D50BD7" w:rsidRPr="00B64831">
        <w:rPr>
          <w:rFonts w:ascii="Century Gothic" w:eastAsia="Gungsuh" w:hAnsi="Century Gothic" w:cs="Consolas"/>
        </w:rPr>
        <w:t xml:space="preserve">. </w:t>
      </w:r>
      <w:r w:rsidRPr="00B64831">
        <w:rPr>
          <w:rFonts w:ascii="Century Gothic" w:eastAsia="Gungsuh" w:hAnsi="Century Gothic" w:cs="Consolas"/>
        </w:rPr>
        <w:t xml:space="preserve">Analyze her work in Column #1, and </w:t>
      </w:r>
      <w:r w:rsidRPr="0029024D">
        <w:rPr>
          <w:rFonts w:ascii="Century Gothic" w:eastAsia="Gungsuh" w:hAnsi="Century Gothic" w:cs="Consolas"/>
          <w:i/>
          <w:u w:val="single"/>
        </w:rPr>
        <w:t>circle her mistake</w:t>
      </w:r>
      <w:r w:rsidRPr="00B64831">
        <w:rPr>
          <w:rFonts w:ascii="Century Gothic" w:eastAsia="Gungsuh" w:hAnsi="Century Gothic" w:cs="Consolas"/>
        </w:rPr>
        <w:t>.  In Column #2,</w:t>
      </w:r>
      <w:r w:rsidR="000D3ED2" w:rsidRPr="00B64831">
        <w:rPr>
          <w:rFonts w:ascii="Century Gothic" w:eastAsia="Gungsuh" w:hAnsi="Century Gothic" w:cs="Consolas"/>
        </w:rPr>
        <w:t xml:space="preserve"> explain</w:t>
      </w:r>
      <w:r w:rsidRPr="00B64831">
        <w:rPr>
          <w:rFonts w:ascii="Century Gothic" w:eastAsia="Gungsuh" w:hAnsi="Century Gothic" w:cs="Consolas"/>
        </w:rPr>
        <w:t xml:space="preserve"> what she did wrong. </w:t>
      </w:r>
      <w:r w:rsidR="000D3ED2" w:rsidRPr="00B64831">
        <w:rPr>
          <w:rFonts w:ascii="Century Gothic" w:eastAsia="Gungsuh" w:hAnsi="Century Gothic" w:cs="Consolas"/>
        </w:rPr>
        <w:t xml:space="preserve">In Column #3, </w:t>
      </w:r>
      <w:r w:rsidR="00D675B5" w:rsidRPr="00B64831">
        <w:rPr>
          <w:rFonts w:ascii="Century Gothic" w:eastAsia="Gungsuh" w:hAnsi="Century Gothic" w:cs="Consolas"/>
        </w:rPr>
        <w:t>show how Silly Sally should work</w:t>
      </w:r>
      <w:r w:rsidR="000D3ED2" w:rsidRPr="00B64831">
        <w:rPr>
          <w:rFonts w:ascii="Century Gothic" w:eastAsia="Gungsuh" w:hAnsi="Century Gothic" w:cs="Consolas"/>
        </w:rPr>
        <w:t xml:space="preserve"> </w:t>
      </w:r>
      <w:r w:rsidR="005325CA" w:rsidRPr="00B64831">
        <w:rPr>
          <w:rFonts w:ascii="Century Gothic" w:eastAsia="Gungsuh" w:hAnsi="Century Gothic" w:cs="Consolas"/>
        </w:rPr>
        <w:t>out the problem.  Show ALL work</w:t>
      </w:r>
      <w:r w:rsidR="00254506">
        <w:rPr>
          <w:rFonts w:ascii="Century Gothic" w:eastAsia="Gungsuh" w:hAnsi="Century Gothic" w:cs="Consolas"/>
        </w:rPr>
        <w:t xml:space="preserve"> (</w:t>
      </w:r>
      <w:r w:rsidR="00254506" w:rsidRPr="00EA3A1F">
        <w:rPr>
          <w:rFonts w:ascii="Century Gothic" w:eastAsia="Gungsuh" w:hAnsi="Century Gothic" w:cs="Consolas"/>
          <w:b/>
        </w:rPr>
        <w:t>include the “check”</w:t>
      </w:r>
      <w:r w:rsidR="00254506">
        <w:rPr>
          <w:rFonts w:ascii="Century Gothic" w:eastAsia="Gungsuh" w:hAnsi="Century Gothic" w:cs="Consolas"/>
        </w:rPr>
        <w:t>)</w:t>
      </w:r>
      <w:r w:rsidR="000D3ED2" w:rsidRPr="00B64831">
        <w:rPr>
          <w:rFonts w:ascii="Century Gothic" w:eastAsia="Gungsuh" w:hAnsi="Century Gothic" w:cs="Consolas"/>
        </w:rPr>
        <w:t>!</w:t>
      </w:r>
    </w:p>
    <w:p w:rsidR="00047E53" w:rsidRPr="00047E53" w:rsidRDefault="00047E53" w:rsidP="00047E53">
      <w:pPr>
        <w:spacing w:after="0" w:line="240" w:lineRule="auto"/>
        <w:rPr>
          <w:rFonts w:ascii="Century Gothic" w:eastAsia="Gungsuh" w:hAnsi="Century Gothic" w:cs="Consolas"/>
          <w:sz w:val="8"/>
          <w:szCs w:val="8"/>
        </w:rPr>
      </w:pPr>
    </w:p>
    <w:tbl>
      <w:tblPr>
        <w:tblStyle w:val="TableGrid"/>
        <w:tblW w:w="11268" w:type="dxa"/>
        <w:tblLook w:val="04A0" w:firstRow="1" w:lastRow="0" w:firstColumn="1" w:lastColumn="0" w:noHBand="0" w:noVBand="1"/>
      </w:tblPr>
      <w:tblGrid>
        <w:gridCol w:w="3078"/>
        <w:gridCol w:w="2610"/>
        <w:gridCol w:w="5580"/>
      </w:tblGrid>
      <w:tr w:rsidR="005325CA" w:rsidTr="00380266">
        <w:trPr>
          <w:trHeight w:val="580"/>
        </w:trPr>
        <w:tc>
          <w:tcPr>
            <w:tcW w:w="3078" w:type="dxa"/>
            <w:vAlign w:val="center"/>
          </w:tcPr>
          <w:p w:rsidR="0029024D" w:rsidRDefault="005325CA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F005F5">
              <w:rPr>
                <w:rFonts w:ascii="Century Gothic" w:eastAsia="Gungsuh" w:hAnsi="Century Gothic" w:cs="Consolas"/>
                <w:sz w:val="24"/>
                <w:szCs w:val="24"/>
              </w:rPr>
              <w:t>Silly Sally’s Work</w:t>
            </w:r>
          </w:p>
          <w:p w:rsidR="005325CA" w:rsidRPr="00F005F5" w:rsidRDefault="0029024D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(Circle her mistake)</w:t>
            </w:r>
            <w:r w:rsidR="005325CA" w:rsidRPr="00F005F5">
              <w:rPr>
                <w:rFonts w:ascii="Century Gothic" w:eastAsia="Gungsuh" w:hAnsi="Century Gothic" w:cs="Consolas"/>
                <w:sz w:val="24"/>
                <w:szCs w:val="24"/>
              </w:rPr>
              <w:t>:</w:t>
            </w:r>
          </w:p>
        </w:tc>
        <w:tc>
          <w:tcPr>
            <w:tcW w:w="2610" w:type="dxa"/>
            <w:vAlign w:val="center"/>
          </w:tcPr>
          <w:p w:rsidR="005325CA" w:rsidRPr="00F005F5" w:rsidRDefault="005325CA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F005F5">
              <w:rPr>
                <w:rFonts w:ascii="Century Gothic" w:eastAsia="Gungsuh" w:hAnsi="Century Gothic" w:cs="Consolas"/>
                <w:sz w:val="24"/>
                <w:szCs w:val="24"/>
              </w:rPr>
              <w:t>What did Silly Sally do wrong?</w:t>
            </w:r>
          </w:p>
        </w:tc>
        <w:tc>
          <w:tcPr>
            <w:tcW w:w="5580" w:type="dxa"/>
            <w:vAlign w:val="center"/>
          </w:tcPr>
          <w:p w:rsidR="00F005F5" w:rsidRDefault="005325CA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F005F5">
              <w:rPr>
                <w:rFonts w:ascii="Century Gothic" w:eastAsia="Gungsuh" w:hAnsi="Century Gothic" w:cs="Consolas"/>
                <w:sz w:val="24"/>
                <w:szCs w:val="24"/>
              </w:rPr>
              <w:t xml:space="preserve">Show Silly Sally how it’s done!  </w:t>
            </w:r>
          </w:p>
          <w:p w:rsidR="005325CA" w:rsidRPr="00F005F5" w:rsidRDefault="00380266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(Include the “check!”</w:t>
            </w:r>
          </w:p>
        </w:tc>
      </w:tr>
      <w:tr w:rsidR="005325CA" w:rsidTr="00380266">
        <w:trPr>
          <w:trHeight w:val="1311"/>
        </w:trPr>
        <w:tc>
          <w:tcPr>
            <w:tcW w:w="3078" w:type="dxa"/>
          </w:tcPr>
          <w:p w:rsidR="005325CA" w:rsidRPr="00E97E3E" w:rsidRDefault="00332D58" w:rsidP="00C906E5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</w:t>
            </w:r>
            <w:r w:rsidR="002B35EB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00088E">
              <w:rPr>
                <w:rFonts w:ascii="Century Gothic" w:eastAsia="Gungsuh" w:hAnsi="Century Gothic" w:cs="Consolas"/>
                <w:sz w:val="24"/>
                <w:szCs w:val="24"/>
              </w:rPr>
              <w:t xml:space="preserve">    </w:t>
            </w:r>
            <w:r w:rsidR="00254506"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 xml:space="preserve">x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+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5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 xml:space="preserve">=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2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>8</w:t>
            </w:r>
          </w:p>
          <w:p w:rsidR="00B74625" w:rsidRPr="00711C95" w:rsidRDefault="00B21CEF" w:rsidP="003852D2">
            <w:pPr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</w:pPr>
            <w:r w:rsidRPr="00711C95">
              <w:rPr>
                <w:rFonts w:ascii="Century Gothic" w:eastAsia="Gungsuh" w:hAnsi="Century Gothic" w:cs="Consolas"/>
                <w:noProof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320A88AC" wp14:editId="5929F3CB">
                      <wp:simplePos x="0" y="0"/>
                      <wp:positionH relativeFrom="column">
                        <wp:posOffset>-46355</wp:posOffset>
                      </wp:positionH>
                      <wp:positionV relativeFrom="paragraph">
                        <wp:posOffset>128270</wp:posOffset>
                      </wp:positionV>
                      <wp:extent cx="173355" cy="204470"/>
                      <wp:effectExtent l="0" t="0" r="17145" b="24130"/>
                      <wp:wrapNone/>
                      <wp:docPr id="20" name="Isosceles Tri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3355" cy="204470"/>
                              </a:xfrm>
                              <a:prstGeom prst="triangl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0" o:spid="_x0000_s1026" type="#_x0000_t5" style="position:absolute;margin-left:-3.65pt;margin-top:10.1pt;width:13.65pt;height:16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" fillcolor="#4f81bd [3204]" strokecolor="#243f60 [1604]" strokeweight="2pt"/>
                  </w:pict>
                </mc:Fallback>
              </mc:AlternateContent>
            </w:r>
            <w:r w:rsidR="00B74625" w:rsidRPr="00711C95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</w:t>
            </w:r>
            <w:r w:rsidR="00B74625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332D58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00088E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</w:t>
            </w:r>
            <w:r w:rsidR="002B35EB" w:rsidRPr="00711C95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</w:t>
            </w:r>
            <w:r w:rsidR="00254506" w:rsidRPr="00711C95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 +  5     + 5</w:t>
            </w:r>
          </w:p>
          <w:p w:rsidR="00254506" w:rsidRPr="00E97E3E" w:rsidRDefault="003852D2" w:rsidP="0000088E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2B35EB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</w:t>
            </w:r>
            <w:r w:rsidR="00254506">
              <w:rPr>
                <w:rFonts w:ascii="Century Gothic" w:eastAsia="Gungsuh" w:hAnsi="Century Gothic" w:cs="Consolas"/>
                <w:sz w:val="28"/>
                <w:szCs w:val="28"/>
              </w:rPr>
              <w:t xml:space="preserve"> x   =   33</w:t>
            </w:r>
          </w:p>
          <w:p w:rsidR="00047E53" w:rsidRPr="00F005F5" w:rsidRDefault="00047E53" w:rsidP="003852D2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5580" w:type="dxa"/>
          </w:tcPr>
          <w:p w:rsidR="005325CA" w:rsidRPr="00B74625" w:rsidRDefault="00037718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</w:t>
            </w:r>
          </w:p>
        </w:tc>
      </w:tr>
      <w:tr w:rsidR="005325CA" w:rsidTr="00380266">
        <w:trPr>
          <w:trHeight w:val="1311"/>
        </w:trPr>
        <w:tc>
          <w:tcPr>
            <w:tcW w:w="3078" w:type="dxa"/>
          </w:tcPr>
          <w:p w:rsidR="005325CA" w:rsidRPr="00E97E3E" w:rsidRDefault="00CD67B2" w:rsidP="00C906E5">
            <w:pPr>
              <w:rPr>
                <w:rFonts w:ascii="Century Gothic" w:eastAsia="Gungsuh" w:hAnsi="Century Gothic" w:cs="Consolas"/>
                <w:sz w:val="28"/>
                <w:szCs w:val="28"/>
                <w:vertAlign w:val="superscript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  <w:r w:rsidR="00CA1F5C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</w:t>
            </w:r>
            <w:r w:rsidR="00CA1F5C" w:rsidRPr="00CA1F5C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>12a</w:t>
            </w:r>
            <w:r w:rsidR="00CA1F5C">
              <w:rPr>
                <w:rFonts w:ascii="Century Gothic" w:eastAsia="Gungsuh" w:hAnsi="Century Gothic" w:cs="Consolas"/>
                <w:sz w:val="28"/>
                <w:szCs w:val="28"/>
              </w:rPr>
              <w:t xml:space="preserve">   =   </w:t>
            </w:r>
            <w:r w:rsidR="00CA1F5C" w:rsidRPr="00CA1F5C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>108</w:t>
            </w:r>
          </w:p>
          <w:p w:rsidR="00CD67B2" w:rsidRPr="00E97E3E" w:rsidRDefault="00B21CEF" w:rsidP="00C906E5">
            <w:pPr>
              <w:rPr>
                <w:rFonts w:ascii="Century Gothic" w:eastAsia="Gungsuh" w:hAnsi="Century Gothic" w:cs="Consolas"/>
                <w:sz w:val="28"/>
                <w:szCs w:val="28"/>
                <w:vertAlign w:val="superscript"/>
              </w:rPr>
            </w:pPr>
            <w:r w:rsidRPr="00E97E3E">
              <w:rPr>
                <w:rFonts w:ascii="Century Gothic" w:eastAsia="Gungsuh" w:hAnsi="Century Gothic" w:cs="Consola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397A8D43" wp14:editId="2D8A0700">
                      <wp:simplePos x="0" y="0"/>
                      <wp:positionH relativeFrom="column">
                        <wp:posOffset>-35560</wp:posOffset>
                      </wp:positionH>
                      <wp:positionV relativeFrom="paragraph">
                        <wp:posOffset>73025</wp:posOffset>
                      </wp:positionV>
                      <wp:extent cx="173355" cy="204470"/>
                      <wp:effectExtent l="0" t="0" r="17145" b="24130"/>
                      <wp:wrapNone/>
                      <wp:docPr id="21" name="Isosceles Tri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3355" cy="204470"/>
                              </a:xfrm>
                              <a:prstGeom prst="triangle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Isosceles Triangle 21" o:spid="_x0000_s1026" type="#_x0000_t5" style="position:absolute;margin-left:-2.8pt;margin-top:5.75pt;width:13.65pt;height:16.1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" fillcolor="#4f81bd" strokecolor="#385d8a" strokeweight="2pt"/>
                  </w:pict>
                </mc:Fallback>
              </mc:AlternateContent>
            </w:r>
            <w:r w:rsidR="00CD67B2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</w:t>
            </w:r>
            <w:r w:rsidR="00CA1F5C">
              <w:rPr>
                <w:rFonts w:ascii="Century Gothic" w:eastAsia="Gungsuh" w:hAnsi="Century Gothic" w:cs="Consolas"/>
                <w:sz w:val="28"/>
                <w:szCs w:val="28"/>
              </w:rPr>
              <w:t>12          12</w:t>
            </w:r>
          </w:p>
          <w:p w:rsidR="00CD67B2" w:rsidRPr="0000088E" w:rsidRDefault="00CD67B2" w:rsidP="0000088E">
            <w:pPr>
              <w:rPr>
                <w:rFonts w:ascii="Century Gothic" w:eastAsia="Gungsuh" w:hAnsi="Century Gothic" w:cs="Consolas"/>
                <w:sz w:val="24"/>
                <w:szCs w:val="24"/>
                <w:vertAlign w:val="superscript"/>
              </w:rPr>
            </w:pPr>
            <w:r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00088E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</w:t>
            </w:r>
            <w:r w:rsidR="00332D5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CA1F5C">
              <w:rPr>
                <w:rFonts w:ascii="Century Gothic" w:eastAsia="Gungsuh" w:hAnsi="Century Gothic" w:cs="Consolas"/>
                <w:sz w:val="28"/>
                <w:szCs w:val="28"/>
              </w:rPr>
              <w:t>a  =  8</w:t>
            </w:r>
          </w:p>
          <w:p w:rsidR="00047E53" w:rsidRPr="00F005F5" w:rsidRDefault="00047E53" w:rsidP="00C906E5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558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380266">
        <w:trPr>
          <w:trHeight w:val="1664"/>
        </w:trPr>
        <w:tc>
          <w:tcPr>
            <w:tcW w:w="3078" w:type="dxa"/>
          </w:tcPr>
          <w:p w:rsidR="00F814C8" w:rsidRDefault="00613ADB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 </w:t>
            </w:r>
          </w:p>
          <w:p w:rsidR="005325CA" w:rsidRPr="00E97E3E" w:rsidRDefault="008A0F14" w:rsidP="00C906E5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w  -  42  =  18</w:t>
            </w:r>
          </w:p>
          <w:p w:rsidR="00613ADB" w:rsidRPr="00711C95" w:rsidRDefault="000E5B0D" w:rsidP="00C906E5">
            <w:pPr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</w:pPr>
            <w:r w:rsidRPr="00711C95">
              <w:rPr>
                <w:rFonts w:ascii="Century Gothic" w:eastAsia="Gungsuh" w:hAnsi="Century Gothic" w:cs="Consola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33B65AA" wp14:editId="38B7FC5B">
                      <wp:simplePos x="0" y="0"/>
                      <wp:positionH relativeFrom="column">
                        <wp:posOffset>-36195</wp:posOffset>
                      </wp:positionH>
                      <wp:positionV relativeFrom="paragraph">
                        <wp:posOffset>38100</wp:posOffset>
                      </wp:positionV>
                      <wp:extent cx="109855" cy="109855"/>
                      <wp:effectExtent l="0" t="0" r="23495" b="23495"/>
                      <wp:wrapNone/>
                      <wp:docPr id="13" name="Oval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9855" cy="10985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3" o:spid="_x0000_s1026" style="position:absolute;margin-left:-2.85pt;margin-top:3pt;width:8.65pt;height:8.6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" fillcolor="#4f81bd [3204]" strokecolor="#243f60 [1604]" strokeweight="2pt"/>
                  </w:pict>
                </mc:Fallback>
              </mc:AlternateContent>
            </w:r>
            <w:r w:rsidR="00613ADB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332D58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8A0F14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711C95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</w:t>
            </w:r>
            <w:r w:rsidR="00711C95" w:rsidRPr="00711C95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  + 18    +18</w:t>
            </w:r>
          </w:p>
          <w:p w:rsidR="00047E53" w:rsidRPr="00711C95" w:rsidRDefault="00613ADB" w:rsidP="00711C95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</w:t>
            </w:r>
            <w:r w:rsidR="00332D58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  </w:t>
            </w:r>
            <w:r w:rsidR="008A0F14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</w:t>
            </w:r>
            <w:r w:rsidR="00711C95"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P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711C95" w:rsidRPr="00711C95">
              <w:rPr>
                <w:rFonts w:ascii="Century Gothic" w:eastAsia="Gungsuh" w:hAnsi="Century Gothic" w:cs="Consolas"/>
                <w:sz w:val="28"/>
                <w:szCs w:val="28"/>
              </w:rPr>
              <w:t>w    =</w:t>
            </w:r>
            <w:r w:rsidR="00711C95">
              <w:rPr>
                <w:rFonts w:ascii="Century Gothic" w:eastAsia="Gungsuh" w:hAnsi="Century Gothic" w:cs="Consolas"/>
                <w:sz w:val="28"/>
                <w:szCs w:val="28"/>
              </w:rPr>
              <w:t xml:space="preserve">  36</w:t>
            </w: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558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380266">
        <w:trPr>
          <w:trHeight w:val="1853"/>
        </w:trPr>
        <w:tc>
          <w:tcPr>
            <w:tcW w:w="3078" w:type="dxa"/>
          </w:tcPr>
          <w:p w:rsidR="00F814C8" w:rsidRPr="009432AA" w:rsidRDefault="003E4CAE" w:rsidP="00C906E5">
            <w:pPr>
              <w:rPr>
                <w:rFonts w:ascii="Century Gothic" w:eastAsia="Gungsuh" w:hAnsi="Century Gothic" w:cs="Consolas"/>
                <w:sz w:val="16"/>
                <w:szCs w:val="16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</w:p>
          <w:p w:rsidR="00622649" w:rsidRDefault="008A0F14" w:rsidP="00622649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 w:rsidRPr="00E97E3E">
              <w:rPr>
                <w:rFonts w:ascii="Century Gothic" w:eastAsia="Gungsuh" w:hAnsi="Century Gothic" w:cs="Consola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559017C" wp14:editId="429A9E08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396875</wp:posOffset>
                      </wp:positionV>
                      <wp:extent cx="109855" cy="109855"/>
                      <wp:effectExtent l="0" t="0" r="23495" b="23495"/>
                      <wp:wrapNone/>
                      <wp:docPr id="14" name="Oval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9855" cy="1098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14" o:spid="_x0000_s1026" style="position:absolute;margin-left:-2.1pt;margin-top:31.25pt;width:8.65pt;height:8.6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" fillcolor="#4f81bd" strokecolor="#385d8a" strokeweight="2pt"/>
                  </w:pict>
                </mc:Fallback>
              </mc:AlternateContent>
            </w:r>
            <w:r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</w:t>
            </w:r>
            <w:r w:rsidR="009432AA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</w:t>
            </w:r>
            <w:r w:rsidR="009432AA" w:rsidRPr="009432AA">
              <w:rPr>
                <w:rFonts w:ascii="Century Gothic" w:eastAsia="Gungsuh" w:hAnsi="Century Gothic" w:cs="Consolas"/>
                <w:position w:val="-24"/>
                <w:sz w:val="28"/>
                <w:szCs w:val="28"/>
              </w:rPr>
              <w:object w:dxaOrig="3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36.75pt" o:ole="">
                  <v:imagedata r:id="rId8" o:title=""/>
                </v:shape>
                <o:OLEObject Type="Embed" ProgID="Equation.DSMT4" ShapeID="_x0000_i1025" DrawAspect="Content" ObjectID="_1479794269" r:id="rId9"/>
              </w:object>
            </w:r>
            <w:r w:rsidR="009432AA">
              <w:rPr>
                <w:rFonts w:ascii="Century Gothic" w:eastAsia="Gungsuh" w:hAnsi="Century Gothic" w:cs="Consolas"/>
                <w:sz w:val="28"/>
                <w:szCs w:val="28"/>
              </w:rPr>
              <w:t xml:space="preserve">   =    3</w:t>
            </w:r>
          </w:p>
          <w:p w:rsidR="000E5B0D" w:rsidRPr="000E5B0D" w:rsidRDefault="000E5B0D" w:rsidP="00622649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  <w:p w:rsidR="009432AA" w:rsidRPr="009432AA" w:rsidRDefault="009432AA" w:rsidP="00622649">
            <w:pPr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</w:pPr>
            <w:r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 </w:t>
            </w:r>
            <w:r w:rsidR="00A44AD9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>÷</w:t>
            </w:r>
            <w:r w:rsidRPr="009432AA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15</w:t>
            </w:r>
            <w:r w:rsidR="00A44AD9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     ÷</w:t>
            </w:r>
            <w:r w:rsidRPr="009432AA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 xml:space="preserve"> 15</w:t>
            </w:r>
          </w:p>
          <w:p w:rsidR="00047E53" w:rsidRPr="00E97E3E" w:rsidRDefault="009432AA" w:rsidP="00C906E5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      y    =   </w:t>
            </w:r>
            <w:r w:rsidR="00A44AD9">
              <w:rPr>
                <w:rFonts w:ascii="Century Gothic" w:eastAsia="Gungsuh" w:hAnsi="Century Gothic" w:cs="Consolas"/>
                <w:sz w:val="28"/>
                <w:szCs w:val="28"/>
              </w:rPr>
              <w:t>5</w:t>
            </w: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558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380266">
        <w:trPr>
          <w:trHeight w:val="1763"/>
        </w:trPr>
        <w:tc>
          <w:tcPr>
            <w:tcW w:w="3078" w:type="dxa"/>
          </w:tcPr>
          <w:p w:rsidR="00F814C8" w:rsidRDefault="00106979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</w:p>
          <w:p w:rsidR="00047E53" w:rsidRDefault="00B21CEF" w:rsidP="0051793C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 w:rsidRPr="00E97E3E">
              <w:rPr>
                <w:rFonts w:ascii="Century Gothic" w:eastAsia="Gungsuh" w:hAnsi="Century Gothic" w:cs="Consola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0AD6449" wp14:editId="56ED1404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367030</wp:posOffset>
                      </wp:positionV>
                      <wp:extent cx="204667" cy="173420"/>
                      <wp:effectExtent l="38100" t="19050" r="43180" b="36195"/>
                      <wp:wrapNone/>
                      <wp:docPr id="18" name="5-Point Sta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4667" cy="173420"/>
                              </a:xfrm>
                              <a:prstGeom prst="star5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5-Point Star 18" o:spid="_x0000_s1026" style="position:absolute;margin-left:-2.25pt;margin-top:28.9pt;width:16.1pt;height:13.6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4667,17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" path="m,66240r78176,1l102334,r24157,66241l204667,66240r-63246,40939l165579,173420,102334,132480,39088,173420,63246,107179,,66240xe" fillcolor="#4f81bd [3204]" strokecolor="#243f60 [1604]" strokeweight="2pt">
                      <v:path arrowok="t" o:connecttype="custom" o:connectlocs="0,66240;78176,66241;102334,0;126491,66241;204667,66240;141421,107179;165579,173420;102334,132480;39088,173420;63246,107179;0,66240" o:connectangles="0,0,0,0,0,0,0,0,0,0,0"/>
                    </v:shape>
                  </w:pict>
                </mc:Fallback>
              </mc:AlternateContent>
            </w:r>
            <w:r w:rsidR="00106979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</w:t>
            </w:r>
            <w:r w:rsidR="00CD7FB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</w:t>
            </w:r>
            <w:r w:rsidR="0051793C">
              <w:rPr>
                <w:rFonts w:ascii="Century Gothic" w:eastAsia="Gungsuh" w:hAnsi="Century Gothic" w:cs="Consolas"/>
                <w:sz w:val="28"/>
                <w:szCs w:val="28"/>
              </w:rPr>
              <w:t>x +</w:t>
            </w:r>
            <w:r w:rsidR="00CD7FB8" w:rsidRP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</w:t>
            </w:r>
            <w:r w:rsidR="0051793C">
              <w:rPr>
                <w:rFonts w:ascii="Century Gothic" w:eastAsia="Gungsuh" w:hAnsi="Century Gothic" w:cs="Consolas"/>
                <w:sz w:val="28"/>
                <w:szCs w:val="28"/>
              </w:rPr>
              <w:t>23.45 = 32</w:t>
            </w:r>
          </w:p>
          <w:p w:rsidR="0051793C" w:rsidRPr="0051793C" w:rsidRDefault="0051793C" w:rsidP="0051793C">
            <w:pPr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</w:pPr>
            <w:r w:rsidRPr="0051793C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  </w:t>
            </w:r>
            <w:r w:rsidRPr="0051793C">
              <w:rPr>
                <w:rFonts w:ascii="Century Gothic" w:eastAsia="Gungsuh" w:hAnsi="Century Gothic" w:cs="Consolas"/>
                <w:sz w:val="28"/>
                <w:szCs w:val="28"/>
                <w:u w:val="single"/>
              </w:rPr>
              <w:t>-   23.45   - 23.45</w:t>
            </w:r>
          </w:p>
          <w:p w:rsidR="0051793C" w:rsidRPr="0051793C" w:rsidRDefault="0051793C" w:rsidP="0051793C">
            <w:pPr>
              <w:rPr>
                <w:rFonts w:ascii="Century Gothic" w:eastAsia="Gungsuh" w:hAnsi="Century Gothic" w:cs="Consolas"/>
                <w:sz w:val="28"/>
                <w:szCs w:val="28"/>
              </w:rPr>
            </w:pPr>
            <w:r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           x    =  9.45</w:t>
            </w: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558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380266">
        <w:trPr>
          <w:trHeight w:val="2068"/>
        </w:trPr>
        <w:tc>
          <w:tcPr>
            <w:tcW w:w="3078" w:type="dxa"/>
          </w:tcPr>
          <w:p w:rsidR="00F814C8" w:rsidRPr="006B18B7" w:rsidRDefault="00ED3416" w:rsidP="00C906E5">
            <w:pPr>
              <w:rPr>
                <w:rFonts w:ascii="Century Gothic" w:eastAsia="Gungsuh" w:hAnsi="Century Gothic" w:cs="Consolas"/>
                <w:sz w:val="12"/>
                <w:szCs w:val="12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</w:p>
          <w:p w:rsidR="00200567" w:rsidRPr="00E97E3E" w:rsidRDefault="006B18B7" w:rsidP="00200567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E97E3E">
              <w:rPr>
                <w:rFonts w:ascii="Century Gothic" w:eastAsia="Gungsuh" w:hAnsi="Century Gothic" w:cs="Consolas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025D2F0" wp14:editId="261A3A33">
                      <wp:simplePos x="0" y="0"/>
                      <wp:positionH relativeFrom="column">
                        <wp:posOffset>-21590</wp:posOffset>
                      </wp:positionH>
                      <wp:positionV relativeFrom="paragraph">
                        <wp:posOffset>417830</wp:posOffset>
                      </wp:positionV>
                      <wp:extent cx="204470" cy="173355"/>
                      <wp:effectExtent l="38100" t="19050" r="43180" b="36195"/>
                      <wp:wrapNone/>
                      <wp:docPr id="19" name="5-Point Sta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4470" cy="173355"/>
                              </a:xfrm>
                              <a:prstGeom prst="star5">
                                <a:avLst/>
                              </a:prstGeom>
                              <a:solidFill>
                                <a:srgbClr val="4F81BD"/>
                              </a:solidFill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5-Point Star 19" o:spid="_x0000_s1026" style="position:absolute;margin-left:-1.7pt;margin-top:32.9pt;width:16.1pt;height:13.6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4470,173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" path="m,66216r78101,l102235,r24134,66216l204470,66216r-63185,40923l165420,173355,102235,132431,39050,173355,63185,107139,,66216xe" fillcolor="#4f81bd" strokecolor="#385d8a" strokeweight="2pt">
                      <v:path arrowok="t" o:connecttype="custom" o:connectlocs="0,66216;78101,66216;102235,0;126369,66216;204470,66216;141285,107139;165420,173355;102235,132431;39050,173355;63185,107139;0,66216" o:connectangles="0,0,0,0,0,0,0,0,0,0,0"/>
                    </v:shape>
                  </w:pict>
                </mc:Fallback>
              </mc:AlternateContent>
            </w:r>
            <w:r w:rsidR="00E97E3E">
              <w:rPr>
                <w:rFonts w:ascii="Century Gothic" w:eastAsia="Gungsuh" w:hAnsi="Century Gothic" w:cs="Consolas"/>
                <w:sz w:val="28"/>
                <w:szCs w:val="28"/>
              </w:rPr>
              <w:t xml:space="preserve">       </w:t>
            </w:r>
            <w:r w:rsidRPr="006B18B7">
              <w:rPr>
                <w:rFonts w:ascii="Century Gothic" w:eastAsia="Gungsuh" w:hAnsi="Century Gothic" w:cs="Consolas"/>
                <w:position w:val="-24"/>
                <w:sz w:val="28"/>
                <w:szCs w:val="28"/>
              </w:rPr>
              <w:object w:dxaOrig="1520" w:dyaOrig="620">
                <v:shape id="_x0000_i1026" type="#_x0000_t75" style="width:90.75pt;height:36.75pt" o:ole="">
                  <v:imagedata r:id="rId10" o:title=""/>
                </v:shape>
                <o:OLEObject Type="Embed" ProgID="Equation.DSMT4" ShapeID="_x0000_i1026" DrawAspect="Content" ObjectID="_1479794270" r:id="rId11"/>
              </w:object>
            </w:r>
          </w:p>
          <w:p w:rsidR="00E97E3E" w:rsidRDefault="006B18B7" w:rsidP="00366416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</w:t>
            </w:r>
            <w:r w:rsidRPr="006B18B7">
              <w:rPr>
                <w:rFonts w:ascii="Century Gothic" w:eastAsia="Gungsuh" w:hAnsi="Century Gothic" w:cs="Consolas"/>
                <w:position w:val="-4"/>
                <w:sz w:val="24"/>
                <w:szCs w:val="24"/>
              </w:rPr>
              <w:object w:dxaOrig="180" w:dyaOrig="279">
                <v:shape id="_x0000_i1027" type="#_x0000_t75" style="width:9pt;height:14.25pt" o:ole="">
                  <v:imagedata r:id="rId12" o:title=""/>
                </v:shape>
                <o:OLEObject Type="Embed" ProgID="Equation.DSMT4" ShapeID="_x0000_i1027" DrawAspect="Content" ObjectID="_1479794271" r:id="rId13"/>
              </w:objec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</w:t>
            </w:r>
            <w:r w:rsidRPr="006B18B7">
              <w:rPr>
                <w:rFonts w:ascii="Century Gothic" w:eastAsia="Gungsuh" w:hAnsi="Century Gothic" w:cs="Consolas"/>
                <w:sz w:val="24"/>
                <w:szCs w:val="24"/>
                <w:u w:val="single"/>
              </w:rPr>
              <w:t>4b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=  </w:t>
            </w:r>
            <w:r w:rsidRPr="006B18B7">
              <w:rPr>
                <w:rFonts w:ascii="Century Gothic" w:eastAsia="Gungsuh" w:hAnsi="Century Gothic" w:cs="Consolas"/>
                <w:sz w:val="24"/>
                <w:szCs w:val="24"/>
                <w:u w:val="single"/>
              </w:rPr>
              <w:t>60</w:t>
            </w:r>
          </w:p>
          <w:p w:rsidR="006B18B7" w:rsidRDefault="006B18B7" w:rsidP="00366416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4           4</w:t>
            </w:r>
          </w:p>
          <w:p w:rsidR="006B18B7" w:rsidRPr="00E97E3E" w:rsidRDefault="006B18B7" w:rsidP="00366416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  b   =  15</w:t>
            </w:r>
          </w:p>
        </w:tc>
        <w:tc>
          <w:tcPr>
            <w:tcW w:w="261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5580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</w:tbl>
    <w:p w:rsidR="00F00789" w:rsidRDefault="00F00789" w:rsidP="00047E53">
      <w:pPr>
        <w:spacing w:after="0" w:line="240" w:lineRule="auto"/>
        <w:rPr>
          <w:rFonts w:ascii="Century Gothic" w:eastAsia="Gungsuh" w:hAnsi="Century Gothic" w:cs="Consolas"/>
          <w:b/>
          <w:sz w:val="20"/>
          <w:szCs w:val="20"/>
          <w:u w:val="single"/>
        </w:rPr>
      </w:pPr>
    </w:p>
    <w:p w:rsidR="00F005F5" w:rsidRPr="00F005F5" w:rsidRDefault="00F00789" w:rsidP="00047E53">
      <w:pPr>
        <w:spacing w:after="0" w:line="240" w:lineRule="auto"/>
        <w:rPr>
          <w:rFonts w:ascii="Century Gothic" w:eastAsia="Gungsuh" w:hAnsi="Century Gothic" w:cs="Consolas"/>
          <w:sz w:val="20"/>
          <w:szCs w:val="20"/>
          <w:u w:val="single"/>
        </w:rPr>
      </w:pPr>
      <w:r>
        <w:rPr>
          <w:rFonts w:ascii="Century Gothic" w:eastAsia="Gungsuh" w:hAnsi="Century Gothic" w:cs="Consolas"/>
          <w:b/>
          <w:sz w:val="20"/>
          <w:szCs w:val="20"/>
          <w:u w:val="single"/>
        </w:rPr>
        <w:t>** Choose ONE</w:t>
      </w:r>
      <w:r w:rsidR="00F005F5"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 Extension Problem, and complete it on the back of this sheet.</w:t>
      </w:r>
      <w:r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 **</w:t>
      </w:r>
    </w:p>
    <w:p w:rsidR="00DC72F4" w:rsidRPr="00A2058F" w:rsidRDefault="00DC72F4" w:rsidP="00047E53">
      <w:pPr>
        <w:spacing w:after="0" w:line="240" w:lineRule="auto"/>
        <w:rPr>
          <w:rFonts w:ascii="Century Gothic" w:eastAsia="Gungsuh" w:hAnsi="Century Gothic" w:cs="Consolas"/>
          <w:sz w:val="20"/>
          <w:szCs w:val="20"/>
        </w:rPr>
      </w:pPr>
      <w:r w:rsidRPr="00A2058F">
        <w:rPr>
          <w:rFonts w:ascii="Century Gothic" w:eastAsia="Gungsuh" w:hAnsi="Century Gothic" w:cs="Consolas"/>
          <w:b/>
          <w:sz w:val="20"/>
          <w:szCs w:val="20"/>
          <w:u w:val="single"/>
        </w:rPr>
        <w:t>Extension A</w:t>
      </w:r>
      <w:r w:rsidR="006B18B7">
        <w:rPr>
          <w:rFonts w:ascii="Century Gothic" w:eastAsia="Gungsuh" w:hAnsi="Century Gothic" w:cs="Consolas"/>
          <w:sz w:val="20"/>
          <w:szCs w:val="20"/>
        </w:rPr>
        <w:t>: Create a Bridge Map with 3 equations and their solutions</w:t>
      </w:r>
      <w:r w:rsidRPr="00A2058F">
        <w:rPr>
          <w:rFonts w:ascii="Century Gothic" w:eastAsia="Gungsuh" w:hAnsi="Century Gothic" w:cs="Consolas"/>
          <w:sz w:val="20"/>
          <w:szCs w:val="20"/>
        </w:rPr>
        <w:t>.</w:t>
      </w:r>
    </w:p>
    <w:p w:rsidR="00F005F5" w:rsidRPr="00A2058F" w:rsidRDefault="00F005F5" w:rsidP="00047E53">
      <w:pPr>
        <w:spacing w:after="0" w:line="240" w:lineRule="auto"/>
        <w:rPr>
          <w:rFonts w:ascii="Century Gothic" w:eastAsia="Gungsuh" w:hAnsi="Century Gothic" w:cs="Consolas"/>
          <w:sz w:val="8"/>
          <w:szCs w:val="8"/>
        </w:rPr>
      </w:pPr>
    </w:p>
    <w:p w:rsidR="006B18B7" w:rsidRDefault="00DC72F4" w:rsidP="006B18B7">
      <w:pPr>
        <w:spacing w:after="0" w:line="240" w:lineRule="auto"/>
        <w:rPr>
          <w:rFonts w:ascii="Century Gothic" w:eastAsia="Gungsuh" w:hAnsi="Century Gothic" w:cs="Consolas"/>
          <w:sz w:val="20"/>
          <w:szCs w:val="20"/>
        </w:rPr>
      </w:pPr>
      <w:r w:rsidRPr="00A2058F">
        <w:rPr>
          <w:rFonts w:ascii="Century Gothic" w:eastAsia="Gungsuh" w:hAnsi="Century Gothic" w:cs="Consolas"/>
          <w:b/>
          <w:sz w:val="20"/>
          <w:szCs w:val="20"/>
          <w:u w:val="single"/>
        </w:rPr>
        <w:t>Extension B</w:t>
      </w:r>
      <w:r w:rsidRPr="00A2058F">
        <w:rPr>
          <w:rFonts w:ascii="Century Gothic" w:eastAsia="Gungsuh" w:hAnsi="Century Gothic" w:cs="Consolas"/>
          <w:sz w:val="20"/>
          <w:szCs w:val="20"/>
        </w:rPr>
        <w:t xml:space="preserve">: </w:t>
      </w:r>
      <w:r w:rsidR="006B18B7">
        <w:rPr>
          <w:rFonts w:ascii="Century Gothic" w:eastAsia="Gungsuh" w:hAnsi="Century Gothic" w:cs="Consolas"/>
          <w:sz w:val="20"/>
          <w:szCs w:val="20"/>
        </w:rPr>
        <w:t xml:space="preserve">Write an equation for </w:t>
      </w:r>
      <w:r w:rsidR="00C7461F">
        <w:rPr>
          <w:rFonts w:ascii="Century Gothic" w:eastAsia="Gungsuh" w:hAnsi="Century Gothic" w:cs="Consolas"/>
          <w:sz w:val="20"/>
          <w:szCs w:val="20"/>
        </w:rPr>
        <w:t>both of these situations AND</w:t>
      </w:r>
      <w:r w:rsidR="006B18B7">
        <w:rPr>
          <w:rFonts w:ascii="Century Gothic" w:eastAsia="Gungsuh" w:hAnsi="Century Gothic" w:cs="Consolas"/>
          <w:sz w:val="20"/>
          <w:szCs w:val="20"/>
        </w:rPr>
        <w:t xml:space="preserve"> solve: </w:t>
      </w:r>
    </w:p>
    <w:p w:rsidR="00C70267" w:rsidRDefault="00C70267" w:rsidP="00C70267">
      <w:pPr>
        <w:rPr>
          <w:rFonts w:ascii="Century Gothic" w:eastAsia="Gungsuh" w:hAnsi="Century Gothic" w:cs="Consolas"/>
          <w:sz w:val="20"/>
          <w:szCs w:val="20"/>
        </w:rPr>
      </w:pPr>
      <w:proofErr w:type="gramStart"/>
      <w:r>
        <w:rPr>
          <w:rFonts w:ascii="Century Gothic" w:eastAsia="Gungsuh" w:hAnsi="Century Gothic" w:cs="Consolas"/>
          <w:sz w:val="20"/>
          <w:szCs w:val="20"/>
        </w:rPr>
        <w:t>a</w:t>
      </w:r>
      <w:proofErr w:type="gramEnd"/>
      <w:r>
        <w:rPr>
          <w:rFonts w:ascii="Century Gothic" w:eastAsia="Gungsuh" w:hAnsi="Century Gothic" w:cs="Consolas"/>
          <w:sz w:val="20"/>
          <w:szCs w:val="20"/>
        </w:rPr>
        <w:t>. Mrs. Ledesma</w:t>
      </w:r>
      <w:r w:rsidR="006B18B7">
        <w:rPr>
          <w:rFonts w:ascii="Century Gothic" w:eastAsia="Gungsuh" w:hAnsi="Century Gothic" w:cs="Consolas"/>
          <w:sz w:val="20"/>
          <w:szCs w:val="20"/>
        </w:rPr>
        <w:t xml:space="preserve"> went shopping and spent $45.62.  She had $34.38 left over.  How much did she start with?</w:t>
      </w:r>
    </w:p>
    <w:p w:rsidR="006B18B7" w:rsidRPr="00A2058F" w:rsidRDefault="006B18B7" w:rsidP="00C70267">
      <w:pPr>
        <w:rPr>
          <w:rFonts w:ascii="Century Gothic" w:eastAsia="Gungsuh" w:hAnsi="Century Gothic" w:cs="Consolas"/>
          <w:sz w:val="20"/>
          <w:szCs w:val="20"/>
        </w:rPr>
      </w:pPr>
      <w:r>
        <w:rPr>
          <w:rFonts w:ascii="Century Gothic" w:eastAsia="Gungsuh" w:hAnsi="Century Gothic" w:cs="Consolas"/>
          <w:sz w:val="20"/>
          <w:szCs w:val="20"/>
        </w:rPr>
        <w:t xml:space="preserve">b. A class of 32 students was given a homework assignment that had “x” number of problems to solve.   </w:t>
      </w:r>
      <w:bookmarkStart w:id="0" w:name="_GoBack"/>
      <w:bookmarkEnd w:id="0"/>
      <w:r>
        <w:rPr>
          <w:rFonts w:ascii="Century Gothic" w:eastAsia="Gungsuh" w:hAnsi="Century Gothic" w:cs="Consolas"/>
          <w:sz w:val="20"/>
          <w:szCs w:val="20"/>
        </w:rPr>
        <w:t>The class had a total of 320 problems.  Solve for “x”, the number of problems on the assignment.</w:t>
      </w:r>
    </w:p>
    <w:sectPr w:rsidR="006B18B7" w:rsidRPr="00A2058F" w:rsidSect="00A2058F">
      <w:pgSz w:w="12240" w:h="15840"/>
      <w:pgMar w:top="576" w:right="720" w:bottom="432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urlz MT">
    <w:panose1 w:val="0404040405070202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56525A"/>
    <w:multiLevelType w:val="hybridMultilevel"/>
    <w:tmpl w:val="A9A0F8FA"/>
    <w:lvl w:ilvl="0" w:tplc="4A66B63C">
      <w:numFmt w:val="bullet"/>
      <w:lvlText w:val="-"/>
      <w:lvlJc w:val="left"/>
      <w:pPr>
        <w:ind w:left="1065" w:hanging="360"/>
      </w:pPr>
      <w:rPr>
        <w:rFonts w:ascii="Century Gothic" w:eastAsia="Gungsuh" w:hAnsi="Century Gothic" w:cs="Consolas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057F"/>
    <w:rsid w:val="0000088E"/>
    <w:rsid w:val="000038D5"/>
    <w:rsid w:val="00004DB9"/>
    <w:rsid w:val="00014B37"/>
    <w:rsid w:val="0002080C"/>
    <w:rsid w:val="00021115"/>
    <w:rsid w:val="0002333E"/>
    <w:rsid w:val="00025ECD"/>
    <w:rsid w:val="00027DC3"/>
    <w:rsid w:val="0003204C"/>
    <w:rsid w:val="00034738"/>
    <w:rsid w:val="00034814"/>
    <w:rsid w:val="000364C0"/>
    <w:rsid w:val="0003721A"/>
    <w:rsid w:val="00037718"/>
    <w:rsid w:val="00040739"/>
    <w:rsid w:val="00040E25"/>
    <w:rsid w:val="000413C5"/>
    <w:rsid w:val="000416D7"/>
    <w:rsid w:val="0004279F"/>
    <w:rsid w:val="00044D8D"/>
    <w:rsid w:val="00045E59"/>
    <w:rsid w:val="00046838"/>
    <w:rsid w:val="00047E53"/>
    <w:rsid w:val="00056827"/>
    <w:rsid w:val="00057DAD"/>
    <w:rsid w:val="00061311"/>
    <w:rsid w:val="000625AB"/>
    <w:rsid w:val="00073AB0"/>
    <w:rsid w:val="0007667A"/>
    <w:rsid w:val="00077DB1"/>
    <w:rsid w:val="000803AC"/>
    <w:rsid w:val="00083C1C"/>
    <w:rsid w:val="00086956"/>
    <w:rsid w:val="00086D68"/>
    <w:rsid w:val="000900AA"/>
    <w:rsid w:val="00091150"/>
    <w:rsid w:val="00096415"/>
    <w:rsid w:val="000968BA"/>
    <w:rsid w:val="00097270"/>
    <w:rsid w:val="000A0018"/>
    <w:rsid w:val="000A1B54"/>
    <w:rsid w:val="000B2D67"/>
    <w:rsid w:val="000B4F2D"/>
    <w:rsid w:val="000B50D7"/>
    <w:rsid w:val="000B6FB4"/>
    <w:rsid w:val="000B73DB"/>
    <w:rsid w:val="000B746F"/>
    <w:rsid w:val="000C0DC2"/>
    <w:rsid w:val="000C37A7"/>
    <w:rsid w:val="000C610A"/>
    <w:rsid w:val="000C7116"/>
    <w:rsid w:val="000D1A06"/>
    <w:rsid w:val="000D2372"/>
    <w:rsid w:val="000D3ED2"/>
    <w:rsid w:val="000D64E0"/>
    <w:rsid w:val="000E1275"/>
    <w:rsid w:val="000E5B0D"/>
    <w:rsid w:val="000F1CED"/>
    <w:rsid w:val="000F27E4"/>
    <w:rsid w:val="000F441E"/>
    <w:rsid w:val="000F574E"/>
    <w:rsid w:val="00104350"/>
    <w:rsid w:val="00106979"/>
    <w:rsid w:val="00111714"/>
    <w:rsid w:val="00114756"/>
    <w:rsid w:val="00114E68"/>
    <w:rsid w:val="00117745"/>
    <w:rsid w:val="00121B1B"/>
    <w:rsid w:val="00124793"/>
    <w:rsid w:val="001269D3"/>
    <w:rsid w:val="00132882"/>
    <w:rsid w:val="00135876"/>
    <w:rsid w:val="001414D6"/>
    <w:rsid w:val="001450C9"/>
    <w:rsid w:val="00147179"/>
    <w:rsid w:val="00147E14"/>
    <w:rsid w:val="001541AF"/>
    <w:rsid w:val="00154760"/>
    <w:rsid w:val="00157A7A"/>
    <w:rsid w:val="00157D86"/>
    <w:rsid w:val="001601C3"/>
    <w:rsid w:val="0016211E"/>
    <w:rsid w:val="00162A6C"/>
    <w:rsid w:val="001659CC"/>
    <w:rsid w:val="00165F2E"/>
    <w:rsid w:val="00175E30"/>
    <w:rsid w:val="00181183"/>
    <w:rsid w:val="00182371"/>
    <w:rsid w:val="001874AF"/>
    <w:rsid w:val="001900AC"/>
    <w:rsid w:val="001950DC"/>
    <w:rsid w:val="001A01A9"/>
    <w:rsid w:val="001A17C3"/>
    <w:rsid w:val="001A48A4"/>
    <w:rsid w:val="001A4F96"/>
    <w:rsid w:val="001A69DB"/>
    <w:rsid w:val="001B0F3A"/>
    <w:rsid w:val="001B523A"/>
    <w:rsid w:val="001B724F"/>
    <w:rsid w:val="001B7CBA"/>
    <w:rsid w:val="001C4465"/>
    <w:rsid w:val="001D0A7A"/>
    <w:rsid w:val="001D0E2C"/>
    <w:rsid w:val="001D2209"/>
    <w:rsid w:val="001D2AD9"/>
    <w:rsid w:val="001D37FF"/>
    <w:rsid w:val="001E3BCB"/>
    <w:rsid w:val="001E510E"/>
    <w:rsid w:val="001E6359"/>
    <w:rsid w:val="001E74C0"/>
    <w:rsid w:val="001E7E32"/>
    <w:rsid w:val="001F2E83"/>
    <w:rsid w:val="001F4236"/>
    <w:rsid w:val="001F476B"/>
    <w:rsid w:val="001F4CC2"/>
    <w:rsid w:val="001F69E7"/>
    <w:rsid w:val="00200567"/>
    <w:rsid w:val="00200F02"/>
    <w:rsid w:val="00203F64"/>
    <w:rsid w:val="002046A3"/>
    <w:rsid w:val="00204B23"/>
    <w:rsid w:val="00210314"/>
    <w:rsid w:val="00211E32"/>
    <w:rsid w:val="0021292E"/>
    <w:rsid w:val="00216070"/>
    <w:rsid w:val="00220695"/>
    <w:rsid w:val="002234E4"/>
    <w:rsid w:val="00224396"/>
    <w:rsid w:val="00225D64"/>
    <w:rsid w:val="002314D3"/>
    <w:rsid w:val="0023578B"/>
    <w:rsid w:val="0023752A"/>
    <w:rsid w:val="0023790D"/>
    <w:rsid w:val="00241024"/>
    <w:rsid w:val="00242ACE"/>
    <w:rsid w:val="00243E5B"/>
    <w:rsid w:val="00243E7D"/>
    <w:rsid w:val="00243F73"/>
    <w:rsid w:val="00245CE5"/>
    <w:rsid w:val="002525E4"/>
    <w:rsid w:val="00254506"/>
    <w:rsid w:val="002573DC"/>
    <w:rsid w:val="0026005A"/>
    <w:rsid w:val="002615BB"/>
    <w:rsid w:val="00266220"/>
    <w:rsid w:val="0026713D"/>
    <w:rsid w:val="00270137"/>
    <w:rsid w:val="002728FE"/>
    <w:rsid w:val="00276E65"/>
    <w:rsid w:val="00284902"/>
    <w:rsid w:val="00285330"/>
    <w:rsid w:val="002867F8"/>
    <w:rsid w:val="00286B04"/>
    <w:rsid w:val="0029024D"/>
    <w:rsid w:val="0029144E"/>
    <w:rsid w:val="002961F8"/>
    <w:rsid w:val="00297808"/>
    <w:rsid w:val="002A017C"/>
    <w:rsid w:val="002A3183"/>
    <w:rsid w:val="002B2171"/>
    <w:rsid w:val="002B35EB"/>
    <w:rsid w:val="002B3BC2"/>
    <w:rsid w:val="002B43D4"/>
    <w:rsid w:val="002B6A9D"/>
    <w:rsid w:val="002B752F"/>
    <w:rsid w:val="002C3130"/>
    <w:rsid w:val="002D0690"/>
    <w:rsid w:val="002D0A33"/>
    <w:rsid w:val="002D1F7E"/>
    <w:rsid w:val="002D22CA"/>
    <w:rsid w:val="002D5059"/>
    <w:rsid w:val="002D620D"/>
    <w:rsid w:val="002D7468"/>
    <w:rsid w:val="002D7ED4"/>
    <w:rsid w:val="002E022F"/>
    <w:rsid w:val="002E131D"/>
    <w:rsid w:val="002E16BF"/>
    <w:rsid w:val="002E1EB6"/>
    <w:rsid w:val="002E38C6"/>
    <w:rsid w:val="002E3B90"/>
    <w:rsid w:val="002E49D2"/>
    <w:rsid w:val="002E4D28"/>
    <w:rsid w:val="002F4919"/>
    <w:rsid w:val="002F5074"/>
    <w:rsid w:val="0030043B"/>
    <w:rsid w:val="00302076"/>
    <w:rsid w:val="0030267A"/>
    <w:rsid w:val="00302B0F"/>
    <w:rsid w:val="003036CB"/>
    <w:rsid w:val="0031337A"/>
    <w:rsid w:val="00313FB7"/>
    <w:rsid w:val="003167C5"/>
    <w:rsid w:val="0032166C"/>
    <w:rsid w:val="003226EA"/>
    <w:rsid w:val="00332467"/>
    <w:rsid w:val="00332D58"/>
    <w:rsid w:val="00335749"/>
    <w:rsid w:val="00337157"/>
    <w:rsid w:val="0033788A"/>
    <w:rsid w:val="00340018"/>
    <w:rsid w:val="00345907"/>
    <w:rsid w:val="00350924"/>
    <w:rsid w:val="00350D18"/>
    <w:rsid w:val="00352016"/>
    <w:rsid w:val="00352851"/>
    <w:rsid w:val="00352A5F"/>
    <w:rsid w:val="0035368B"/>
    <w:rsid w:val="00357288"/>
    <w:rsid w:val="00357519"/>
    <w:rsid w:val="00361CEC"/>
    <w:rsid w:val="003621B7"/>
    <w:rsid w:val="0036263E"/>
    <w:rsid w:val="00364B09"/>
    <w:rsid w:val="00366416"/>
    <w:rsid w:val="00367D63"/>
    <w:rsid w:val="00371D23"/>
    <w:rsid w:val="00374383"/>
    <w:rsid w:val="00380266"/>
    <w:rsid w:val="00380685"/>
    <w:rsid w:val="00381BF6"/>
    <w:rsid w:val="003852D2"/>
    <w:rsid w:val="00385392"/>
    <w:rsid w:val="003859F7"/>
    <w:rsid w:val="00385AD5"/>
    <w:rsid w:val="00387B56"/>
    <w:rsid w:val="00394BC3"/>
    <w:rsid w:val="003971FF"/>
    <w:rsid w:val="003973B5"/>
    <w:rsid w:val="00397F3D"/>
    <w:rsid w:val="003A2B7D"/>
    <w:rsid w:val="003A4320"/>
    <w:rsid w:val="003A5026"/>
    <w:rsid w:val="003A70BE"/>
    <w:rsid w:val="003B3797"/>
    <w:rsid w:val="003B60D7"/>
    <w:rsid w:val="003B778B"/>
    <w:rsid w:val="003C0711"/>
    <w:rsid w:val="003C3854"/>
    <w:rsid w:val="003D512F"/>
    <w:rsid w:val="003E058C"/>
    <w:rsid w:val="003E165C"/>
    <w:rsid w:val="003E1F16"/>
    <w:rsid w:val="003E38F4"/>
    <w:rsid w:val="003E3D42"/>
    <w:rsid w:val="003E4CAE"/>
    <w:rsid w:val="003E4FD2"/>
    <w:rsid w:val="00401F2A"/>
    <w:rsid w:val="00406483"/>
    <w:rsid w:val="00413869"/>
    <w:rsid w:val="00422D32"/>
    <w:rsid w:val="00425590"/>
    <w:rsid w:val="0042725B"/>
    <w:rsid w:val="00430263"/>
    <w:rsid w:val="00433D0E"/>
    <w:rsid w:val="004348EE"/>
    <w:rsid w:val="0044195B"/>
    <w:rsid w:val="00442B47"/>
    <w:rsid w:val="004432A2"/>
    <w:rsid w:val="004455DB"/>
    <w:rsid w:val="00446CE8"/>
    <w:rsid w:val="00447B0E"/>
    <w:rsid w:val="0045123D"/>
    <w:rsid w:val="0045271D"/>
    <w:rsid w:val="00454723"/>
    <w:rsid w:val="0045539E"/>
    <w:rsid w:val="004577FA"/>
    <w:rsid w:val="00460B07"/>
    <w:rsid w:val="00463E04"/>
    <w:rsid w:val="0046509E"/>
    <w:rsid w:val="004654DA"/>
    <w:rsid w:val="00472269"/>
    <w:rsid w:val="00472DC6"/>
    <w:rsid w:val="00475807"/>
    <w:rsid w:val="00475BFF"/>
    <w:rsid w:val="004776BC"/>
    <w:rsid w:val="00477B9A"/>
    <w:rsid w:val="0048253E"/>
    <w:rsid w:val="00483B4C"/>
    <w:rsid w:val="00483D5A"/>
    <w:rsid w:val="004849D7"/>
    <w:rsid w:val="004858DD"/>
    <w:rsid w:val="0049006D"/>
    <w:rsid w:val="00493607"/>
    <w:rsid w:val="0049591D"/>
    <w:rsid w:val="004965E5"/>
    <w:rsid w:val="004966CB"/>
    <w:rsid w:val="00497DC2"/>
    <w:rsid w:val="004A3F15"/>
    <w:rsid w:val="004A3FAD"/>
    <w:rsid w:val="004A43C3"/>
    <w:rsid w:val="004A6104"/>
    <w:rsid w:val="004B0D0E"/>
    <w:rsid w:val="004B4F10"/>
    <w:rsid w:val="004C2267"/>
    <w:rsid w:val="004C701D"/>
    <w:rsid w:val="004D06B2"/>
    <w:rsid w:val="004D0729"/>
    <w:rsid w:val="004D0BE4"/>
    <w:rsid w:val="004E4F52"/>
    <w:rsid w:val="004F0D38"/>
    <w:rsid w:val="004F23D3"/>
    <w:rsid w:val="004F2973"/>
    <w:rsid w:val="004F2A4E"/>
    <w:rsid w:val="004F7547"/>
    <w:rsid w:val="005068CA"/>
    <w:rsid w:val="00507A67"/>
    <w:rsid w:val="005146AC"/>
    <w:rsid w:val="00516234"/>
    <w:rsid w:val="0051793C"/>
    <w:rsid w:val="00517DE8"/>
    <w:rsid w:val="00522159"/>
    <w:rsid w:val="0052354E"/>
    <w:rsid w:val="005237C2"/>
    <w:rsid w:val="00525504"/>
    <w:rsid w:val="005257BD"/>
    <w:rsid w:val="00526551"/>
    <w:rsid w:val="00527A6A"/>
    <w:rsid w:val="00530BF3"/>
    <w:rsid w:val="005325CA"/>
    <w:rsid w:val="005335E7"/>
    <w:rsid w:val="005352A1"/>
    <w:rsid w:val="005352E8"/>
    <w:rsid w:val="00535685"/>
    <w:rsid w:val="00537C8C"/>
    <w:rsid w:val="00542084"/>
    <w:rsid w:val="00544272"/>
    <w:rsid w:val="00545378"/>
    <w:rsid w:val="005506C8"/>
    <w:rsid w:val="0055139A"/>
    <w:rsid w:val="00552195"/>
    <w:rsid w:val="00553438"/>
    <w:rsid w:val="005542BB"/>
    <w:rsid w:val="005559B6"/>
    <w:rsid w:val="0055770A"/>
    <w:rsid w:val="005607A6"/>
    <w:rsid w:val="00562165"/>
    <w:rsid w:val="0057111D"/>
    <w:rsid w:val="0057386C"/>
    <w:rsid w:val="00574276"/>
    <w:rsid w:val="005767C0"/>
    <w:rsid w:val="005813EA"/>
    <w:rsid w:val="00585D47"/>
    <w:rsid w:val="00596221"/>
    <w:rsid w:val="005A3073"/>
    <w:rsid w:val="005A5AE1"/>
    <w:rsid w:val="005A6601"/>
    <w:rsid w:val="005A7C78"/>
    <w:rsid w:val="005B1494"/>
    <w:rsid w:val="005B2100"/>
    <w:rsid w:val="005B5243"/>
    <w:rsid w:val="005C62FC"/>
    <w:rsid w:val="005D1772"/>
    <w:rsid w:val="005D36D9"/>
    <w:rsid w:val="005D5799"/>
    <w:rsid w:val="005E1463"/>
    <w:rsid w:val="005E1B41"/>
    <w:rsid w:val="005E52F1"/>
    <w:rsid w:val="005E63FF"/>
    <w:rsid w:val="005E73F1"/>
    <w:rsid w:val="005F0F23"/>
    <w:rsid w:val="005F10B2"/>
    <w:rsid w:val="005F23CD"/>
    <w:rsid w:val="005F4724"/>
    <w:rsid w:val="005F6C96"/>
    <w:rsid w:val="00602DD3"/>
    <w:rsid w:val="00603518"/>
    <w:rsid w:val="00611BB9"/>
    <w:rsid w:val="006137CB"/>
    <w:rsid w:val="00613ADB"/>
    <w:rsid w:val="00614CE0"/>
    <w:rsid w:val="006166E9"/>
    <w:rsid w:val="00616C91"/>
    <w:rsid w:val="00620A17"/>
    <w:rsid w:val="00622649"/>
    <w:rsid w:val="00622A75"/>
    <w:rsid w:val="00624933"/>
    <w:rsid w:val="0062497F"/>
    <w:rsid w:val="006305E9"/>
    <w:rsid w:val="00631499"/>
    <w:rsid w:val="00632003"/>
    <w:rsid w:val="00635ECB"/>
    <w:rsid w:val="006403BC"/>
    <w:rsid w:val="0064072C"/>
    <w:rsid w:val="00641892"/>
    <w:rsid w:val="0064227D"/>
    <w:rsid w:val="00643788"/>
    <w:rsid w:val="00647235"/>
    <w:rsid w:val="006474A4"/>
    <w:rsid w:val="00650012"/>
    <w:rsid w:val="00650DB3"/>
    <w:rsid w:val="00655C88"/>
    <w:rsid w:val="00656E81"/>
    <w:rsid w:val="0066755B"/>
    <w:rsid w:val="00670FC5"/>
    <w:rsid w:val="00676230"/>
    <w:rsid w:val="006771AE"/>
    <w:rsid w:val="00684190"/>
    <w:rsid w:val="00693363"/>
    <w:rsid w:val="00696702"/>
    <w:rsid w:val="006A078F"/>
    <w:rsid w:val="006A0ED1"/>
    <w:rsid w:val="006A1F0D"/>
    <w:rsid w:val="006A4A1F"/>
    <w:rsid w:val="006A75C1"/>
    <w:rsid w:val="006B18B7"/>
    <w:rsid w:val="006B478A"/>
    <w:rsid w:val="006B6511"/>
    <w:rsid w:val="006B654C"/>
    <w:rsid w:val="006C0C9D"/>
    <w:rsid w:val="006C17D2"/>
    <w:rsid w:val="006C39C6"/>
    <w:rsid w:val="006C4A69"/>
    <w:rsid w:val="006C6220"/>
    <w:rsid w:val="006C6A76"/>
    <w:rsid w:val="006D1014"/>
    <w:rsid w:val="006D2848"/>
    <w:rsid w:val="006D4521"/>
    <w:rsid w:val="006D67D8"/>
    <w:rsid w:val="006E6C49"/>
    <w:rsid w:val="006E6FC1"/>
    <w:rsid w:val="006F3B3B"/>
    <w:rsid w:val="006F5395"/>
    <w:rsid w:val="00700070"/>
    <w:rsid w:val="00711C95"/>
    <w:rsid w:val="00714536"/>
    <w:rsid w:val="00714E92"/>
    <w:rsid w:val="007165C1"/>
    <w:rsid w:val="00717376"/>
    <w:rsid w:val="00721E20"/>
    <w:rsid w:val="00722D34"/>
    <w:rsid w:val="0072541E"/>
    <w:rsid w:val="0072596C"/>
    <w:rsid w:val="00734B5D"/>
    <w:rsid w:val="007353FA"/>
    <w:rsid w:val="007375D0"/>
    <w:rsid w:val="0074284D"/>
    <w:rsid w:val="007434CF"/>
    <w:rsid w:val="00743A5C"/>
    <w:rsid w:val="007451F4"/>
    <w:rsid w:val="00745667"/>
    <w:rsid w:val="007505B1"/>
    <w:rsid w:val="0075103B"/>
    <w:rsid w:val="00752382"/>
    <w:rsid w:val="007541D6"/>
    <w:rsid w:val="0075583D"/>
    <w:rsid w:val="0076170A"/>
    <w:rsid w:val="00761D24"/>
    <w:rsid w:val="00761E84"/>
    <w:rsid w:val="00764734"/>
    <w:rsid w:val="00765111"/>
    <w:rsid w:val="0077397C"/>
    <w:rsid w:val="007767E0"/>
    <w:rsid w:val="00783AD1"/>
    <w:rsid w:val="00794713"/>
    <w:rsid w:val="00796BF6"/>
    <w:rsid w:val="00797EB2"/>
    <w:rsid w:val="007A15F2"/>
    <w:rsid w:val="007A4F38"/>
    <w:rsid w:val="007A7C26"/>
    <w:rsid w:val="007B1246"/>
    <w:rsid w:val="007B1A7F"/>
    <w:rsid w:val="007B2267"/>
    <w:rsid w:val="007B2AF6"/>
    <w:rsid w:val="007B3975"/>
    <w:rsid w:val="007B673B"/>
    <w:rsid w:val="007C19C2"/>
    <w:rsid w:val="007D0B53"/>
    <w:rsid w:val="007D0C57"/>
    <w:rsid w:val="007D1F0F"/>
    <w:rsid w:val="007D5C65"/>
    <w:rsid w:val="007D7C8E"/>
    <w:rsid w:val="007D7CF2"/>
    <w:rsid w:val="007D7DCC"/>
    <w:rsid w:val="007F03D8"/>
    <w:rsid w:val="008106FC"/>
    <w:rsid w:val="00810D3C"/>
    <w:rsid w:val="0081373E"/>
    <w:rsid w:val="00813B08"/>
    <w:rsid w:val="008140D3"/>
    <w:rsid w:val="008156FB"/>
    <w:rsid w:val="0082218A"/>
    <w:rsid w:val="0082285E"/>
    <w:rsid w:val="008246C6"/>
    <w:rsid w:val="008263D4"/>
    <w:rsid w:val="00827B93"/>
    <w:rsid w:val="008303CF"/>
    <w:rsid w:val="00832C2C"/>
    <w:rsid w:val="00834A26"/>
    <w:rsid w:val="008350EB"/>
    <w:rsid w:val="00841029"/>
    <w:rsid w:val="00844DDF"/>
    <w:rsid w:val="008452B5"/>
    <w:rsid w:val="00853DD1"/>
    <w:rsid w:val="008540CC"/>
    <w:rsid w:val="008560AD"/>
    <w:rsid w:val="00857D27"/>
    <w:rsid w:val="008671F9"/>
    <w:rsid w:val="0087166D"/>
    <w:rsid w:val="00875CDB"/>
    <w:rsid w:val="008768F6"/>
    <w:rsid w:val="00876C56"/>
    <w:rsid w:val="00884172"/>
    <w:rsid w:val="0088797E"/>
    <w:rsid w:val="00890FE9"/>
    <w:rsid w:val="00891DD2"/>
    <w:rsid w:val="00892C2B"/>
    <w:rsid w:val="00893438"/>
    <w:rsid w:val="008A0EDA"/>
    <w:rsid w:val="008A0F14"/>
    <w:rsid w:val="008A1348"/>
    <w:rsid w:val="008A2DEE"/>
    <w:rsid w:val="008A317A"/>
    <w:rsid w:val="008A4962"/>
    <w:rsid w:val="008A6554"/>
    <w:rsid w:val="008B2AE7"/>
    <w:rsid w:val="008B7CC6"/>
    <w:rsid w:val="008C50E1"/>
    <w:rsid w:val="008C78D2"/>
    <w:rsid w:val="008D04C4"/>
    <w:rsid w:val="008D1E3F"/>
    <w:rsid w:val="008D7DAD"/>
    <w:rsid w:val="008E1273"/>
    <w:rsid w:val="008E2B17"/>
    <w:rsid w:val="008E7743"/>
    <w:rsid w:val="008F6FA2"/>
    <w:rsid w:val="0090041F"/>
    <w:rsid w:val="00901A47"/>
    <w:rsid w:val="00905537"/>
    <w:rsid w:val="00912206"/>
    <w:rsid w:val="00913EFB"/>
    <w:rsid w:val="0091578B"/>
    <w:rsid w:val="00921AEA"/>
    <w:rsid w:val="009232C8"/>
    <w:rsid w:val="00926785"/>
    <w:rsid w:val="00931DB9"/>
    <w:rsid w:val="00933784"/>
    <w:rsid w:val="00935AFC"/>
    <w:rsid w:val="00937BC2"/>
    <w:rsid w:val="009432AA"/>
    <w:rsid w:val="00950F09"/>
    <w:rsid w:val="00954F37"/>
    <w:rsid w:val="009552A0"/>
    <w:rsid w:val="00962266"/>
    <w:rsid w:val="00966BA3"/>
    <w:rsid w:val="00970C9E"/>
    <w:rsid w:val="00973675"/>
    <w:rsid w:val="0097541C"/>
    <w:rsid w:val="00977FE2"/>
    <w:rsid w:val="0098604F"/>
    <w:rsid w:val="00987EB1"/>
    <w:rsid w:val="00990D6C"/>
    <w:rsid w:val="00991445"/>
    <w:rsid w:val="00995311"/>
    <w:rsid w:val="0099608F"/>
    <w:rsid w:val="009A004D"/>
    <w:rsid w:val="009A1532"/>
    <w:rsid w:val="009A1E9B"/>
    <w:rsid w:val="009A264C"/>
    <w:rsid w:val="009A4A30"/>
    <w:rsid w:val="009A5912"/>
    <w:rsid w:val="009A5F1A"/>
    <w:rsid w:val="009A759F"/>
    <w:rsid w:val="009B163A"/>
    <w:rsid w:val="009B3BC7"/>
    <w:rsid w:val="009B7A65"/>
    <w:rsid w:val="009C08FD"/>
    <w:rsid w:val="009C6AEA"/>
    <w:rsid w:val="009D08EE"/>
    <w:rsid w:val="009D154D"/>
    <w:rsid w:val="009D7511"/>
    <w:rsid w:val="009E657F"/>
    <w:rsid w:val="009F2A03"/>
    <w:rsid w:val="009F2A31"/>
    <w:rsid w:val="009F50F7"/>
    <w:rsid w:val="009F5114"/>
    <w:rsid w:val="009F6420"/>
    <w:rsid w:val="009F79FD"/>
    <w:rsid w:val="00A0128F"/>
    <w:rsid w:val="00A041FC"/>
    <w:rsid w:val="00A04879"/>
    <w:rsid w:val="00A057F7"/>
    <w:rsid w:val="00A12594"/>
    <w:rsid w:val="00A13400"/>
    <w:rsid w:val="00A1591F"/>
    <w:rsid w:val="00A2058F"/>
    <w:rsid w:val="00A260C3"/>
    <w:rsid w:val="00A2639A"/>
    <w:rsid w:val="00A26EDD"/>
    <w:rsid w:val="00A27129"/>
    <w:rsid w:val="00A2769C"/>
    <w:rsid w:val="00A30C27"/>
    <w:rsid w:val="00A33267"/>
    <w:rsid w:val="00A33EC9"/>
    <w:rsid w:val="00A33F05"/>
    <w:rsid w:val="00A34E68"/>
    <w:rsid w:val="00A3606B"/>
    <w:rsid w:val="00A36704"/>
    <w:rsid w:val="00A406EA"/>
    <w:rsid w:val="00A410A6"/>
    <w:rsid w:val="00A4285E"/>
    <w:rsid w:val="00A44AD9"/>
    <w:rsid w:val="00A46DAD"/>
    <w:rsid w:val="00A51A09"/>
    <w:rsid w:val="00A52657"/>
    <w:rsid w:val="00A53127"/>
    <w:rsid w:val="00A533C5"/>
    <w:rsid w:val="00A556C5"/>
    <w:rsid w:val="00A55D42"/>
    <w:rsid w:val="00A609B4"/>
    <w:rsid w:val="00A61521"/>
    <w:rsid w:val="00A622F9"/>
    <w:rsid w:val="00A66B56"/>
    <w:rsid w:val="00A66DE1"/>
    <w:rsid w:val="00A70E45"/>
    <w:rsid w:val="00A70FF9"/>
    <w:rsid w:val="00A71E50"/>
    <w:rsid w:val="00A76AE8"/>
    <w:rsid w:val="00A81293"/>
    <w:rsid w:val="00A814FF"/>
    <w:rsid w:val="00A85722"/>
    <w:rsid w:val="00A8594B"/>
    <w:rsid w:val="00A8640A"/>
    <w:rsid w:val="00A87361"/>
    <w:rsid w:val="00A87469"/>
    <w:rsid w:val="00A9472B"/>
    <w:rsid w:val="00AA2A78"/>
    <w:rsid w:val="00AB49D9"/>
    <w:rsid w:val="00AB76B5"/>
    <w:rsid w:val="00AC18D0"/>
    <w:rsid w:val="00AC1EC4"/>
    <w:rsid w:val="00AC69A1"/>
    <w:rsid w:val="00AC729D"/>
    <w:rsid w:val="00AD24F9"/>
    <w:rsid w:val="00AD3E1F"/>
    <w:rsid w:val="00AE0106"/>
    <w:rsid w:val="00AE178B"/>
    <w:rsid w:val="00AE3EA4"/>
    <w:rsid w:val="00AE41C8"/>
    <w:rsid w:val="00AE77B2"/>
    <w:rsid w:val="00AF11FA"/>
    <w:rsid w:val="00AF164D"/>
    <w:rsid w:val="00AF17C6"/>
    <w:rsid w:val="00AF2A4A"/>
    <w:rsid w:val="00AF4DFA"/>
    <w:rsid w:val="00B0584A"/>
    <w:rsid w:val="00B05CA2"/>
    <w:rsid w:val="00B06B74"/>
    <w:rsid w:val="00B13D18"/>
    <w:rsid w:val="00B21CEF"/>
    <w:rsid w:val="00B242ED"/>
    <w:rsid w:val="00B24447"/>
    <w:rsid w:val="00B24A88"/>
    <w:rsid w:val="00B24BDF"/>
    <w:rsid w:val="00B267CD"/>
    <w:rsid w:val="00B307B9"/>
    <w:rsid w:val="00B330DA"/>
    <w:rsid w:val="00B35F07"/>
    <w:rsid w:val="00B36ECC"/>
    <w:rsid w:val="00B37EA1"/>
    <w:rsid w:val="00B41683"/>
    <w:rsid w:val="00B43CA4"/>
    <w:rsid w:val="00B44363"/>
    <w:rsid w:val="00B44587"/>
    <w:rsid w:val="00B526EE"/>
    <w:rsid w:val="00B551B9"/>
    <w:rsid w:val="00B5573F"/>
    <w:rsid w:val="00B61C19"/>
    <w:rsid w:val="00B624E1"/>
    <w:rsid w:val="00B62A03"/>
    <w:rsid w:val="00B63124"/>
    <w:rsid w:val="00B64831"/>
    <w:rsid w:val="00B64FE9"/>
    <w:rsid w:val="00B65C40"/>
    <w:rsid w:val="00B677AA"/>
    <w:rsid w:val="00B70B66"/>
    <w:rsid w:val="00B73EDB"/>
    <w:rsid w:val="00B7452E"/>
    <w:rsid w:val="00B74625"/>
    <w:rsid w:val="00B76728"/>
    <w:rsid w:val="00B814D2"/>
    <w:rsid w:val="00B84F57"/>
    <w:rsid w:val="00B86F23"/>
    <w:rsid w:val="00B876C7"/>
    <w:rsid w:val="00B941EB"/>
    <w:rsid w:val="00B94388"/>
    <w:rsid w:val="00B94CAE"/>
    <w:rsid w:val="00B94FB7"/>
    <w:rsid w:val="00BA1737"/>
    <w:rsid w:val="00BB47A1"/>
    <w:rsid w:val="00BC049F"/>
    <w:rsid w:val="00BC6B01"/>
    <w:rsid w:val="00BC77CB"/>
    <w:rsid w:val="00BC79FB"/>
    <w:rsid w:val="00BD7C4A"/>
    <w:rsid w:val="00BF1939"/>
    <w:rsid w:val="00BF58BD"/>
    <w:rsid w:val="00BF69D2"/>
    <w:rsid w:val="00BF6E01"/>
    <w:rsid w:val="00C018E2"/>
    <w:rsid w:val="00C0412E"/>
    <w:rsid w:val="00C053CA"/>
    <w:rsid w:val="00C06701"/>
    <w:rsid w:val="00C10E7A"/>
    <w:rsid w:val="00C13DC6"/>
    <w:rsid w:val="00C14559"/>
    <w:rsid w:val="00C20544"/>
    <w:rsid w:val="00C21B04"/>
    <w:rsid w:val="00C247B8"/>
    <w:rsid w:val="00C260F2"/>
    <w:rsid w:val="00C26F21"/>
    <w:rsid w:val="00C273B2"/>
    <w:rsid w:val="00C27A3B"/>
    <w:rsid w:val="00C31A1B"/>
    <w:rsid w:val="00C352B7"/>
    <w:rsid w:val="00C36284"/>
    <w:rsid w:val="00C40B9B"/>
    <w:rsid w:val="00C436CF"/>
    <w:rsid w:val="00C45A67"/>
    <w:rsid w:val="00C530F9"/>
    <w:rsid w:val="00C5383F"/>
    <w:rsid w:val="00C544AE"/>
    <w:rsid w:val="00C55D4C"/>
    <w:rsid w:val="00C6794E"/>
    <w:rsid w:val="00C70248"/>
    <w:rsid w:val="00C70267"/>
    <w:rsid w:val="00C717B4"/>
    <w:rsid w:val="00C72BFC"/>
    <w:rsid w:val="00C7461F"/>
    <w:rsid w:val="00C7562A"/>
    <w:rsid w:val="00C7650F"/>
    <w:rsid w:val="00C84E0C"/>
    <w:rsid w:val="00C85947"/>
    <w:rsid w:val="00C86327"/>
    <w:rsid w:val="00C906E5"/>
    <w:rsid w:val="00C96FBE"/>
    <w:rsid w:val="00CA1F5C"/>
    <w:rsid w:val="00CA2E83"/>
    <w:rsid w:val="00CA3E5E"/>
    <w:rsid w:val="00CA798F"/>
    <w:rsid w:val="00CC011B"/>
    <w:rsid w:val="00CC4745"/>
    <w:rsid w:val="00CC6490"/>
    <w:rsid w:val="00CC7794"/>
    <w:rsid w:val="00CD13DA"/>
    <w:rsid w:val="00CD2CF3"/>
    <w:rsid w:val="00CD67B2"/>
    <w:rsid w:val="00CD7FB8"/>
    <w:rsid w:val="00CE074F"/>
    <w:rsid w:val="00CF26CB"/>
    <w:rsid w:val="00CF7580"/>
    <w:rsid w:val="00D013B2"/>
    <w:rsid w:val="00D03262"/>
    <w:rsid w:val="00D044B4"/>
    <w:rsid w:val="00D05208"/>
    <w:rsid w:val="00D06DF9"/>
    <w:rsid w:val="00D079DC"/>
    <w:rsid w:val="00D1057F"/>
    <w:rsid w:val="00D12530"/>
    <w:rsid w:val="00D16914"/>
    <w:rsid w:val="00D16CA2"/>
    <w:rsid w:val="00D177C3"/>
    <w:rsid w:val="00D208B0"/>
    <w:rsid w:val="00D25569"/>
    <w:rsid w:val="00D31310"/>
    <w:rsid w:val="00D31429"/>
    <w:rsid w:val="00D32BFE"/>
    <w:rsid w:val="00D33B81"/>
    <w:rsid w:val="00D3428F"/>
    <w:rsid w:val="00D34EAC"/>
    <w:rsid w:val="00D3798B"/>
    <w:rsid w:val="00D42069"/>
    <w:rsid w:val="00D44563"/>
    <w:rsid w:val="00D45035"/>
    <w:rsid w:val="00D45B0C"/>
    <w:rsid w:val="00D472A6"/>
    <w:rsid w:val="00D50BD7"/>
    <w:rsid w:val="00D52683"/>
    <w:rsid w:val="00D53E2D"/>
    <w:rsid w:val="00D570E6"/>
    <w:rsid w:val="00D57AFB"/>
    <w:rsid w:val="00D62BAE"/>
    <w:rsid w:val="00D637EF"/>
    <w:rsid w:val="00D64883"/>
    <w:rsid w:val="00D64EFF"/>
    <w:rsid w:val="00D64F81"/>
    <w:rsid w:val="00D655CE"/>
    <w:rsid w:val="00D675B5"/>
    <w:rsid w:val="00D715EA"/>
    <w:rsid w:val="00D76471"/>
    <w:rsid w:val="00D77ECF"/>
    <w:rsid w:val="00D80D51"/>
    <w:rsid w:val="00D903F4"/>
    <w:rsid w:val="00D923C9"/>
    <w:rsid w:val="00D92A44"/>
    <w:rsid w:val="00D92C4D"/>
    <w:rsid w:val="00D931CB"/>
    <w:rsid w:val="00D939EC"/>
    <w:rsid w:val="00D96F97"/>
    <w:rsid w:val="00DA07BB"/>
    <w:rsid w:val="00DA0A18"/>
    <w:rsid w:val="00DA5893"/>
    <w:rsid w:val="00DB28C5"/>
    <w:rsid w:val="00DB39AA"/>
    <w:rsid w:val="00DB4C86"/>
    <w:rsid w:val="00DB4E4E"/>
    <w:rsid w:val="00DB5356"/>
    <w:rsid w:val="00DC1E23"/>
    <w:rsid w:val="00DC26CE"/>
    <w:rsid w:val="00DC37E4"/>
    <w:rsid w:val="00DC58F7"/>
    <w:rsid w:val="00DC5F32"/>
    <w:rsid w:val="00DC72F4"/>
    <w:rsid w:val="00DD0387"/>
    <w:rsid w:val="00DD1492"/>
    <w:rsid w:val="00DD47E9"/>
    <w:rsid w:val="00DD48EE"/>
    <w:rsid w:val="00DD5264"/>
    <w:rsid w:val="00DD6A92"/>
    <w:rsid w:val="00DE0C2F"/>
    <w:rsid w:val="00DE1476"/>
    <w:rsid w:val="00DF24C5"/>
    <w:rsid w:val="00DF64B0"/>
    <w:rsid w:val="00E1584B"/>
    <w:rsid w:val="00E1717C"/>
    <w:rsid w:val="00E21937"/>
    <w:rsid w:val="00E22DE6"/>
    <w:rsid w:val="00E25C57"/>
    <w:rsid w:val="00E32453"/>
    <w:rsid w:val="00E349F2"/>
    <w:rsid w:val="00E37749"/>
    <w:rsid w:val="00E433F8"/>
    <w:rsid w:val="00E43687"/>
    <w:rsid w:val="00E44FCD"/>
    <w:rsid w:val="00E5015F"/>
    <w:rsid w:val="00E50D9D"/>
    <w:rsid w:val="00E5118A"/>
    <w:rsid w:val="00E52185"/>
    <w:rsid w:val="00E5251B"/>
    <w:rsid w:val="00E52935"/>
    <w:rsid w:val="00E53AD8"/>
    <w:rsid w:val="00E603B7"/>
    <w:rsid w:val="00E614B1"/>
    <w:rsid w:val="00E62055"/>
    <w:rsid w:val="00E67B05"/>
    <w:rsid w:val="00E734A8"/>
    <w:rsid w:val="00E75DF0"/>
    <w:rsid w:val="00E76616"/>
    <w:rsid w:val="00E81676"/>
    <w:rsid w:val="00E8525E"/>
    <w:rsid w:val="00E87AB6"/>
    <w:rsid w:val="00E90DEA"/>
    <w:rsid w:val="00E916DF"/>
    <w:rsid w:val="00E96B9D"/>
    <w:rsid w:val="00E97E3E"/>
    <w:rsid w:val="00EA0AA8"/>
    <w:rsid w:val="00EA3A1F"/>
    <w:rsid w:val="00EA3FD1"/>
    <w:rsid w:val="00EB144C"/>
    <w:rsid w:val="00EB3672"/>
    <w:rsid w:val="00EB392B"/>
    <w:rsid w:val="00EB6437"/>
    <w:rsid w:val="00EB7C1E"/>
    <w:rsid w:val="00EC0093"/>
    <w:rsid w:val="00EC257E"/>
    <w:rsid w:val="00EC5A00"/>
    <w:rsid w:val="00EC7AB2"/>
    <w:rsid w:val="00ED3416"/>
    <w:rsid w:val="00ED3E39"/>
    <w:rsid w:val="00ED43B6"/>
    <w:rsid w:val="00EE0C05"/>
    <w:rsid w:val="00EE4486"/>
    <w:rsid w:val="00EE4CC2"/>
    <w:rsid w:val="00EE6E0C"/>
    <w:rsid w:val="00EE6EC3"/>
    <w:rsid w:val="00EF4745"/>
    <w:rsid w:val="00EF6FAD"/>
    <w:rsid w:val="00F005F5"/>
    <w:rsid w:val="00F00789"/>
    <w:rsid w:val="00F01CEE"/>
    <w:rsid w:val="00F03B03"/>
    <w:rsid w:val="00F06F3F"/>
    <w:rsid w:val="00F07F11"/>
    <w:rsid w:val="00F11DA0"/>
    <w:rsid w:val="00F126A5"/>
    <w:rsid w:val="00F21282"/>
    <w:rsid w:val="00F2265A"/>
    <w:rsid w:val="00F23BAC"/>
    <w:rsid w:val="00F25134"/>
    <w:rsid w:val="00F321B1"/>
    <w:rsid w:val="00F33916"/>
    <w:rsid w:val="00F35F9C"/>
    <w:rsid w:val="00F37404"/>
    <w:rsid w:val="00F40C85"/>
    <w:rsid w:val="00F4194E"/>
    <w:rsid w:val="00F42635"/>
    <w:rsid w:val="00F52444"/>
    <w:rsid w:val="00F526AE"/>
    <w:rsid w:val="00F53058"/>
    <w:rsid w:val="00F5308F"/>
    <w:rsid w:val="00F54230"/>
    <w:rsid w:val="00F57738"/>
    <w:rsid w:val="00F63007"/>
    <w:rsid w:val="00F63935"/>
    <w:rsid w:val="00F658C2"/>
    <w:rsid w:val="00F720FE"/>
    <w:rsid w:val="00F729E7"/>
    <w:rsid w:val="00F72BF3"/>
    <w:rsid w:val="00F734DE"/>
    <w:rsid w:val="00F814C8"/>
    <w:rsid w:val="00F828EB"/>
    <w:rsid w:val="00F82A55"/>
    <w:rsid w:val="00F849FD"/>
    <w:rsid w:val="00F938AD"/>
    <w:rsid w:val="00F95713"/>
    <w:rsid w:val="00F96790"/>
    <w:rsid w:val="00FA2C16"/>
    <w:rsid w:val="00FA6515"/>
    <w:rsid w:val="00FA79E8"/>
    <w:rsid w:val="00FB1362"/>
    <w:rsid w:val="00FB3EAA"/>
    <w:rsid w:val="00FB4844"/>
    <w:rsid w:val="00FB532D"/>
    <w:rsid w:val="00FB6264"/>
    <w:rsid w:val="00FB691E"/>
    <w:rsid w:val="00FB6B62"/>
    <w:rsid w:val="00FC04FB"/>
    <w:rsid w:val="00FC0DFE"/>
    <w:rsid w:val="00FC2E16"/>
    <w:rsid w:val="00FC3986"/>
    <w:rsid w:val="00FC46A2"/>
    <w:rsid w:val="00FC5944"/>
    <w:rsid w:val="00FC6F48"/>
    <w:rsid w:val="00FD0658"/>
    <w:rsid w:val="00FD210D"/>
    <w:rsid w:val="00FD2247"/>
    <w:rsid w:val="00FD35D0"/>
    <w:rsid w:val="00FD74B0"/>
    <w:rsid w:val="00FE015E"/>
    <w:rsid w:val="00FE03A4"/>
    <w:rsid w:val="00FE327D"/>
    <w:rsid w:val="00FE4A13"/>
    <w:rsid w:val="00FE51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105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57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325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1793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105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57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325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179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10.png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47</Words>
  <Characters>141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rie Newman</dc:creator>
  <cp:lastModifiedBy>Yolanda Ledesma</cp:lastModifiedBy>
  <cp:revision>6</cp:revision>
  <cp:lastPrinted>2014-12-11T14:03:00Z</cp:lastPrinted>
  <dcterms:created xsi:type="dcterms:W3CDTF">2013-12-16T13:43:00Z</dcterms:created>
  <dcterms:modified xsi:type="dcterms:W3CDTF">2014-12-11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